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8"/>
  </p:notesMasterIdLst>
  <p:sldIdLst>
    <p:sldId id="256" r:id="rId5"/>
    <p:sldId id="276" r:id="rId6"/>
    <p:sldId id="333" r:id="rId7"/>
    <p:sldId id="331" r:id="rId8"/>
    <p:sldId id="352" r:id="rId9"/>
    <p:sldId id="335" r:id="rId10"/>
    <p:sldId id="337" r:id="rId11"/>
    <p:sldId id="312" r:id="rId12"/>
    <p:sldId id="336" r:id="rId13"/>
    <p:sldId id="338" r:id="rId14"/>
    <p:sldId id="343" r:id="rId15"/>
    <p:sldId id="353" r:id="rId16"/>
    <p:sldId id="339" r:id="rId17"/>
    <p:sldId id="351" r:id="rId18"/>
    <p:sldId id="340" r:id="rId19"/>
    <p:sldId id="341" r:id="rId20"/>
    <p:sldId id="342" r:id="rId21"/>
    <p:sldId id="350" r:id="rId22"/>
    <p:sldId id="345" r:id="rId23"/>
    <p:sldId id="346" r:id="rId24"/>
    <p:sldId id="347" r:id="rId25"/>
    <p:sldId id="348" r:id="rId26"/>
    <p:sldId id="344" r:id="rId27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256"/>
            <p14:sldId id="276"/>
            <p14:sldId id="333"/>
            <p14:sldId id="331"/>
            <p14:sldId id="352"/>
            <p14:sldId id="335"/>
            <p14:sldId id="337"/>
            <p14:sldId id="312"/>
            <p14:sldId id="336"/>
            <p14:sldId id="338"/>
            <p14:sldId id="343"/>
            <p14:sldId id="353"/>
            <p14:sldId id="339"/>
            <p14:sldId id="351"/>
            <p14:sldId id="340"/>
            <p14:sldId id="341"/>
            <p14:sldId id="342"/>
            <p14:sldId id="350"/>
            <p14:sldId id="345"/>
            <p14:sldId id="346"/>
            <p14:sldId id="347"/>
            <p14:sldId id="348"/>
            <p14:sldId id="34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80264" autoAdjust="0"/>
  </p:normalViewPr>
  <p:slideViewPr>
    <p:cSldViewPr>
      <p:cViewPr varScale="1">
        <p:scale>
          <a:sx n="155" d="100"/>
          <a:sy n="155" d="100"/>
        </p:scale>
        <p:origin x="2058" y="144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20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17440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26300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21977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48419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129458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52535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061650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073311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235083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20743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75978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36773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007412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53953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820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374451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561139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12412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1830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01858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20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20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20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e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emf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5.jpeg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BE93E7-D358-0862-2A40-662C191E6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697260"/>
            <a:ext cx="5993035" cy="22487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BDAA9C-45B3-E7A6-469C-FF5944522F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184" y="1129077"/>
            <a:ext cx="2772816" cy="175776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994BC7-AF0B-623C-AAF0-DE2D49418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10232"/>
              </p:ext>
            </p:extLst>
          </p:nvPr>
        </p:nvGraphicFramePr>
        <p:xfrm>
          <a:off x="323528" y="3433564"/>
          <a:ext cx="1660679" cy="46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33564"/>
                        <a:ext cx="1660679" cy="46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437764-571B-81B2-6177-AED69AC36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6543"/>
              </p:ext>
            </p:extLst>
          </p:nvPr>
        </p:nvGraphicFramePr>
        <p:xfrm>
          <a:off x="323528" y="4081636"/>
          <a:ext cx="3121588" cy="74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81636"/>
                        <a:ext cx="3121588" cy="74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BF4030B-68D4-E053-050A-4B7B2C058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70686"/>
              </p:ext>
            </p:extLst>
          </p:nvPr>
        </p:nvGraphicFramePr>
        <p:xfrm>
          <a:off x="5272955" y="3352568"/>
          <a:ext cx="1799184" cy="67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2955" y="3352568"/>
                        <a:ext cx="1799184" cy="67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2487DA3-3EC3-26E0-148D-0482853E5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4263"/>
              </p:ext>
            </p:extLst>
          </p:nvPr>
        </p:nvGraphicFramePr>
        <p:xfrm>
          <a:off x="4644008" y="4568476"/>
          <a:ext cx="3832851" cy="100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647640" progId="Equation.DSMT4">
                  <p:embed/>
                </p:oleObj>
              </mc:Choice>
              <mc:Fallback>
                <p:oleObj name="Equation" r:id="rId11" imgW="2476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008" y="4568476"/>
                        <a:ext cx="3832851" cy="100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FFFE99D-E167-1914-43E7-561051D549F4}"/>
              </a:ext>
            </a:extLst>
          </p:cNvPr>
          <p:cNvSpPr/>
          <p:nvPr/>
        </p:nvSpPr>
        <p:spPr>
          <a:xfrm>
            <a:off x="4644008" y="4509287"/>
            <a:ext cx="3888432" cy="11464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97B7A1-58B7-5777-1F75-472CF5963E0B}"/>
              </a:ext>
            </a:extLst>
          </p:cNvPr>
          <p:cNvSpPr txBox="1"/>
          <p:nvPr/>
        </p:nvSpPr>
        <p:spPr>
          <a:xfrm>
            <a:off x="4128037" y="4055128"/>
            <a:ext cx="4085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small-signal amplification coefficie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07DFB96-6B70-F578-E63A-ABE2C5526264}"/>
              </a:ext>
            </a:extLst>
          </p:cNvPr>
          <p:cNvSpPr/>
          <p:nvPr/>
        </p:nvSpPr>
        <p:spPr>
          <a:xfrm>
            <a:off x="323528" y="3352568"/>
            <a:ext cx="1660679" cy="58505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2712E6-1D40-060B-AD7B-54237B1FE222}"/>
              </a:ext>
            </a:extLst>
          </p:cNvPr>
          <p:cNvSpPr/>
          <p:nvPr/>
        </p:nvSpPr>
        <p:spPr>
          <a:xfrm>
            <a:off x="5272955" y="3352567"/>
            <a:ext cx="1819325" cy="6722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54937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BE93E7-D358-0862-2A40-662C191E6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388" y="1331962"/>
            <a:ext cx="4503164" cy="168972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10447E8-833D-37EB-0C6F-6E7F5A2BC80B}"/>
              </a:ext>
            </a:extLst>
          </p:cNvPr>
          <p:cNvSpPr txBox="1"/>
          <p:nvPr/>
        </p:nvSpPr>
        <p:spPr>
          <a:xfrm>
            <a:off x="107504" y="3433564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44841C-0D40-8522-E0A3-0D08BCA1B909}"/>
              </a:ext>
            </a:extLst>
          </p:cNvPr>
          <p:cNvSpPr txBox="1"/>
          <p:nvPr/>
        </p:nvSpPr>
        <p:spPr>
          <a:xfrm>
            <a:off x="467544" y="133196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4774A41-5D8D-CF10-8331-D477A129577E}"/>
              </a:ext>
            </a:extLst>
          </p:cNvPr>
          <p:cNvCxnSpPr/>
          <p:nvPr/>
        </p:nvCxnSpPr>
        <p:spPr>
          <a:xfrm>
            <a:off x="759612" y="1633364"/>
            <a:ext cx="234873" cy="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C78EB-2C55-DDE1-78AE-7EEF6520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0855"/>
              </p:ext>
            </p:extLst>
          </p:nvPr>
        </p:nvGraphicFramePr>
        <p:xfrm>
          <a:off x="613578" y="4214771"/>
          <a:ext cx="1866129" cy="7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578" y="4214771"/>
                        <a:ext cx="1866129" cy="77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BEF41B9-5BBB-7649-734A-C044C199CF16}"/>
              </a:ext>
            </a:extLst>
          </p:cNvPr>
          <p:cNvSpPr txBox="1"/>
          <p:nvPr/>
        </p:nvSpPr>
        <p:spPr>
          <a:xfrm>
            <a:off x="4932040" y="3419617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D8F093-511C-15AF-3E19-00FA7D73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1955"/>
              </p:ext>
            </p:extLst>
          </p:nvPr>
        </p:nvGraphicFramePr>
        <p:xfrm>
          <a:off x="5796136" y="3916682"/>
          <a:ext cx="24696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507960" progId="Equation.DSMT4">
                  <p:embed/>
                </p:oleObj>
              </mc:Choice>
              <mc:Fallback>
                <p:oleObj name="Equation" r:id="rId6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3916682"/>
                        <a:ext cx="246969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5">
            <a:extLst>
              <a:ext uri="{FF2B5EF4-FFF2-40B4-BE49-F238E27FC236}">
                <a16:creationId xmlns:a16="http://schemas.microsoft.com/office/drawing/2014/main" id="{0EB0FF15-3C3F-1B7E-4123-A57721B38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7132"/>
              </p:ext>
            </p:extLst>
          </p:nvPr>
        </p:nvGraphicFramePr>
        <p:xfrm>
          <a:off x="4932040" y="1516628"/>
          <a:ext cx="3594392" cy="146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8" imgW="2645927" imgH="1077120" progId="Word.Picture.8">
                  <p:embed/>
                </p:oleObj>
              </mc:Choice>
              <mc:Fallback>
                <p:oleObj name="图片" r:id="rId8" imgW="2645927" imgH="1077120" progId="Word.Picture.8">
                  <p:embed/>
                  <p:pic>
                    <p:nvPicPr>
                      <p:cNvPr id="31" name="Object 65">
                        <a:extLst>
                          <a:ext uri="{FF2B5EF4-FFF2-40B4-BE49-F238E27FC236}">
                            <a16:creationId xmlns:a16="http://schemas.microsoft.com/office/drawing/2014/main" id="{3461D430-DFFE-8BC2-F95D-53E988AD7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16628"/>
                        <a:ext cx="3594392" cy="14622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DF5BB040-9E9B-E1FE-C441-DB926C3E4013}"/>
              </a:ext>
            </a:extLst>
          </p:cNvPr>
          <p:cNvSpPr/>
          <p:nvPr/>
        </p:nvSpPr>
        <p:spPr>
          <a:xfrm>
            <a:off x="6156176" y="2247736"/>
            <a:ext cx="216024" cy="177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949E8C-E2DB-E6B5-B82D-A5A983925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93448"/>
              </p:ext>
            </p:extLst>
          </p:nvPr>
        </p:nvGraphicFramePr>
        <p:xfrm>
          <a:off x="6116649" y="2137420"/>
          <a:ext cx="255551" cy="38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49" y="2137420"/>
                        <a:ext cx="255551" cy="38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24E8E48-1258-01E8-950B-7A8BABDA7230}"/>
              </a:ext>
            </a:extLst>
          </p:cNvPr>
          <p:cNvSpPr txBox="1"/>
          <p:nvPr/>
        </p:nvSpPr>
        <p:spPr>
          <a:xfrm>
            <a:off x="71479" y="756693"/>
            <a:ext cx="3829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impedances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3AC86B-5973-91DE-2BD4-DD4FAB8D672D}"/>
              </a:ext>
            </a:extLst>
          </p:cNvPr>
          <p:cNvSpPr txBox="1"/>
          <p:nvPr/>
        </p:nvSpPr>
        <p:spPr>
          <a:xfrm>
            <a:off x="4845575" y="4961546"/>
            <a:ext cx="4004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replaced with a voltage source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A5D705-831A-0125-8950-3E0F132E5DB7}"/>
              </a:ext>
            </a:extLst>
          </p:cNvPr>
          <p:cNvSpPr txBox="1"/>
          <p:nvPr/>
        </p:nvSpPr>
        <p:spPr>
          <a:xfrm>
            <a:off x="4845574" y="5330878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source is shor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9339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0447E8-833D-37EB-0C6F-6E7F5A2BC80B}"/>
              </a:ext>
            </a:extLst>
          </p:cNvPr>
          <p:cNvSpPr txBox="1"/>
          <p:nvPr/>
        </p:nvSpPr>
        <p:spPr>
          <a:xfrm>
            <a:off x="161852" y="3857094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C78EB-2C55-DDE1-78AE-7EEF6520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80559"/>
              </p:ext>
            </p:extLst>
          </p:nvPr>
        </p:nvGraphicFramePr>
        <p:xfrm>
          <a:off x="1718023" y="4342435"/>
          <a:ext cx="8413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BC78EB-2C55-DDE1-78AE-7EEF65200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8023" y="4342435"/>
                        <a:ext cx="84137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BEF41B9-5BBB-7649-734A-C044C199CF16}"/>
              </a:ext>
            </a:extLst>
          </p:cNvPr>
          <p:cNvSpPr txBox="1"/>
          <p:nvPr/>
        </p:nvSpPr>
        <p:spPr>
          <a:xfrm>
            <a:off x="6079430" y="4201847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D8F093-511C-15AF-3E19-00FA7D73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47082"/>
              </p:ext>
            </p:extLst>
          </p:nvPr>
        </p:nvGraphicFramePr>
        <p:xfrm>
          <a:off x="6156176" y="4671144"/>
          <a:ext cx="24696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D8F093-511C-15AF-3E19-00FA7D73C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4671144"/>
                        <a:ext cx="246969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DF5BB040-9E9B-E1FE-C441-DB926C3E4013}"/>
              </a:ext>
            </a:extLst>
          </p:cNvPr>
          <p:cNvSpPr/>
          <p:nvPr/>
        </p:nvSpPr>
        <p:spPr>
          <a:xfrm>
            <a:off x="6156176" y="2247736"/>
            <a:ext cx="216024" cy="177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4E8E48-1258-01E8-950B-7A8BABDA7230}"/>
              </a:ext>
            </a:extLst>
          </p:cNvPr>
          <p:cNvSpPr txBox="1"/>
          <p:nvPr/>
        </p:nvSpPr>
        <p:spPr>
          <a:xfrm>
            <a:off x="71479" y="756693"/>
            <a:ext cx="4134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circuit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5">
            <a:extLst>
              <a:ext uri="{FF2B5EF4-FFF2-40B4-BE49-F238E27FC236}">
                <a16:creationId xmlns:a16="http://schemas.microsoft.com/office/drawing/2014/main" id="{46AC5173-664E-C872-FB5D-BE3F66767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48408"/>
              </p:ext>
            </p:extLst>
          </p:nvPr>
        </p:nvGraphicFramePr>
        <p:xfrm>
          <a:off x="2236650" y="1398701"/>
          <a:ext cx="4329112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875207" imgH="1887573" progId="Word.Picture.8">
                  <p:embed/>
                </p:oleObj>
              </mc:Choice>
              <mc:Fallback>
                <p:oleObj name="图片" r:id="rId7" imgW="2875207" imgH="1887573" progId="Word.Picture.8">
                  <p:embed/>
                  <p:pic>
                    <p:nvPicPr>
                      <p:cNvPr id="32782" name="Object 25">
                        <a:extLst>
                          <a:ext uri="{FF2B5EF4-FFF2-40B4-BE49-F238E27FC236}">
                            <a16:creationId xmlns:a16="http://schemas.microsoft.com/office/drawing/2014/main" id="{912B08D6-2480-95C7-DCFB-74585F6E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50" y="1398701"/>
                        <a:ext cx="4329112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AFBED1-F378-4E29-402B-3741613AE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37652"/>
              </p:ext>
            </p:extLst>
          </p:nvPr>
        </p:nvGraphicFramePr>
        <p:xfrm>
          <a:off x="267357" y="5175200"/>
          <a:ext cx="3938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8016" imgH="457495" progId="Equation.DSMT4">
                  <p:embed/>
                </p:oleObj>
              </mc:Choice>
              <mc:Fallback>
                <p:oleObj name="Equation" r:id="rId9" imgW="3938016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357" y="5175200"/>
                        <a:ext cx="39385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FAF377B-4073-325F-C35B-FB5D1D479A72}"/>
              </a:ext>
            </a:extLst>
          </p:cNvPr>
          <p:cNvSpPr txBox="1"/>
          <p:nvPr/>
        </p:nvSpPr>
        <p:spPr>
          <a:xfrm>
            <a:off x="2236277" y="1318880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4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5E0A00C-4E17-1BCF-9638-5065EAB1F9F5}"/>
              </a:ext>
            </a:extLst>
          </p:cNvPr>
          <p:cNvCxnSpPr/>
          <p:nvPr/>
        </p:nvCxnSpPr>
        <p:spPr>
          <a:xfrm>
            <a:off x="2540302" y="1720888"/>
            <a:ext cx="234873" cy="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6935314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705983D-4DB0-37C7-B007-5478B89CD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35167"/>
              </p:ext>
            </p:extLst>
          </p:nvPr>
        </p:nvGraphicFramePr>
        <p:xfrm>
          <a:off x="251520" y="1705372"/>
          <a:ext cx="342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286000" imgH="1981200" progId="Word.Picture.8">
                  <p:embed/>
                </p:oleObj>
              </mc:Choice>
              <mc:Fallback>
                <p:oleObj name="Picture2" r:id="rId3" imgW="2286000" imgH="1981200" progId="Word.Picture.8">
                  <p:embed/>
                  <p:pic>
                    <p:nvPicPr>
                      <p:cNvPr id="60431" name="Object 5">
                        <a:extLst>
                          <a:ext uri="{FF2B5EF4-FFF2-40B4-BE49-F238E27FC236}">
                            <a16:creationId xmlns:a16="http://schemas.microsoft.com/office/drawing/2014/main" id="{E21ABEA1-0B64-FCB9-8BDC-E9BEEC4FC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5372"/>
                        <a:ext cx="3429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8CF9CE-27CB-9038-8BD7-DF04B8250708}"/>
              </a:ext>
            </a:extLst>
          </p:cNvPr>
          <p:cNvSpPr txBox="1"/>
          <p:nvPr/>
        </p:nvSpPr>
        <p:spPr>
          <a:xfrm>
            <a:off x="144820" y="98529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draw the corresponding small-signal equivalen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884583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705983D-4DB0-37C7-B007-5478B89CD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1705372"/>
          <a:ext cx="342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286000" imgH="1981200" progId="Word.Picture.8">
                  <p:embed/>
                </p:oleObj>
              </mc:Choice>
              <mc:Fallback>
                <p:oleObj name="Picture2" r:id="rId3" imgW="2286000" imgH="1981200" progId="Word.Picture.8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705983D-4DB0-37C7-B007-5478B89CD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5372"/>
                        <a:ext cx="3429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8CF9CE-27CB-9038-8BD7-DF04B8250708}"/>
              </a:ext>
            </a:extLst>
          </p:cNvPr>
          <p:cNvSpPr txBox="1"/>
          <p:nvPr/>
        </p:nvSpPr>
        <p:spPr>
          <a:xfrm>
            <a:off x="144820" y="98529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draw the corresponding small-signal equivalen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BD1A2915-12C4-B490-BB88-52B119876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57" y="2065412"/>
          <a:ext cx="4002087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5" imgW="2667000" imgH="1705356" progId="Word.Picture.8">
                  <p:embed/>
                </p:oleObj>
              </mc:Choice>
              <mc:Fallback>
                <p:oleObj name="Picture2" r:id="rId5" imgW="2667000" imgH="1705356" progId="Word.Picture.8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BD1A2915-12C4-B490-BB88-52B11987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57" y="2065412"/>
                        <a:ext cx="4002087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971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graphicFrame>
        <p:nvGraphicFramePr>
          <p:cNvPr id="2" name="Object 29">
            <a:extLst>
              <a:ext uri="{FF2B5EF4-FFF2-40B4-BE49-F238E27FC236}">
                <a16:creationId xmlns:a16="http://schemas.microsoft.com/office/drawing/2014/main" id="{AC268447-C737-E8D2-F942-5C8981F8F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46134"/>
              </p:ext>
            </p:extLst>
          </p:nvPr>
        </p:nvGraphicFramePr>
        <p:xfrm>
          <a:off x="107504" y="1633364"/>
          <a:ext cx="31781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996360" imgH="1658743" progId="Word.Picture.8">
                  <p:embed/>
                </p:oleObj>
              </mc:Choice>
              <mc:Fallback>
                <p:oleObj name="图片" r:id="rId3" imgW="1996360" imgH="1658743" progId="Word.Picture.8">
                  <p:embed/>
                  <p:pic>
                    <p:nvPicPr>
                      <p:cNvPr id="61442" name="Object 29">
                        <a:extLst>
                          <a:ext uri="{FF2B5EF4-FFF2-40B4-BE49-F238E27FC236}">
                            <a16:creationId xmlns:a16="http://schemas.microsoft.com/office/drawing/2014/main" id="{8FE66BEB-9E09-47F1-4845-24EE27294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33364"/>
                        <a:ext cx="31781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90C8F3-ADCD-DDF7-F61D-DE8BB74C5519}"/>
              </a:ext>
            </a:extLst>
          </p:cNvPr>
          <p:cNvSpPr txBox="1"/>
          <p:nvPr/>
        </p:nvSpPr>
        <p:spPr>
          <a:xfrm>
            <a:off x="1403648" y="46577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879636-1D20-CCFE-C4DC-F475A318197C}"/>
              </a:ext>
            </a:extLst>
          </p:cNvPr>
          <p:cNvSpPr txBox="1"/>
          <p:nvPr/>
        </p:nvSpPr>
        <p:spPr>
          <a:xfrm>
            <a:off x="4265672" y="1633364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alculate Q point 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60DA1F-4EC7-06A1-727B-FB7F908993DA}"/>
              </a:ext>
            </a:extLst>
          </p:cNvPr>
          <p:cNvSpPr txBox="1"/>
          <p:nvPr/>
        </p:nvSpPr>
        <p:spPr>
          <a:xfrm>
            <a:off x="4265672" y="2534334"/>
            <a:ext cx="4185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alculate AC small-signal amplification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AC800F-3EC5-6AA4-D393-490C7B49B05F}"/>
              </a:ext>
            </a:extLst>
          </p:cNvPr>
          <p:cNvSpPr txBox="1"/>
          <p:nvPr/>
        </p:nvSpPr>
        <p:spPr>
          <a:xfrm>
            <a:off x="4467153" y="3342971"/>
            <a:ext cx="394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 the small-signal equivalent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298795-B816-D866-2DB3-89C33D802D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9101" y="3793436"/>
            <a:ext cx="4606569" cy="1728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9873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2D7A45-DAE5-F046-C22A-A948C850BE91}"/>
              </a:ext>
            </a:extLst>
          </p:cNvPr>
          <p:cNvSpPr txBox="1"/>
          <p:nvPr/>
        </p:nvSpPr>
        <p:spPr>
          <a:xfrm>
            <a:off x="179512" y="841276"/>
            <a:ext cx="356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BJ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71" y="1606498"/>
            <a:ext cx="3096344" cy="2110647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FE73D90-201E-437D-E277-998BCCB41B40}"/>
              </a:ext>
            </a:extLst>
          </p:cNvPr>
          <p:cNvGrpSpPr/>
          <p:nvPr/>
        </p:nvGrpSpPr>
        <p:grpSpPr>
          <a:xfrm>
            <a:off x="4572000" y="1129308"/>
            <a:ext cx="3550603" cy="2664296"/>
            <a:chOff x="4860032" y="1637754"/>
            <a:chExt cx="3550603" cy="2664296"/>
          </a:xfrm>
        </p:grpSpPr>
        <p:pic>
          <p:nvPicPr>
            <p:cNvPr id="5" name="Picture 24" descr="未标题-2 拷贝">
              <a:extLst>
                <a:ext uri="{FF2B5EF4-FFF2-40B4-BE49-F238E27FC236}">
                  <a16:creationId xmlns:a16="http://schemas.microsoft.com/office/drawing/2014/main" id="{8D583A9E-82D9-6353-A988-8192CFA35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993404"/>
              <a:ext cx="3096344" cy="2110647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81A57BD-C8C0-88B1-C509-5863C7FC7780}"/>
                </a:ext>
              </a:extLst>
            </p:cNvPr>
            <p:cNvSpPr/>
            <p:nvPr/>
          </p:nvSpPr>
          <p:spPr>
            <a:xfrm>
              <a:off x="4860032" y="1637754"/>
              <a:ext cx="936106" cy="26642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618BE3B-CEB2-E32E-6B0B-9D2340BFC147}"/>
                </a:ext>
              </a:extLst>
            </p:cNvPr>
            <p:cNvGrpSpPr/>
            <p:nvPr/>
          </p:nvGrpSpPr>
          <p:grpSpPr>
            <a:xfrm>
              <a:off x="5724128" y="1826912"/>
              <a:ext cx="2686507" cy="2326671"/>
              <a:chOff x="5701917" y="1849388"/>
              <a:chExt cx="2686507" cy="232667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2795708-D4CE-0C4E-DD82-14E38F629C9F}"/>
                  </a:ext>
                </a:extLst>
              </p:cNvPr>
              <p:cNvSpPr/>
              <p:nvPr/>
            </p:nvSpPr>
            <p:spPr>
              <a:xfrm>
                <a:off x="5796138" y="4081636"/>
                <a:ext cx="2376262" cy="944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2B16FC4-BFF5-786B-F550-B3387055B359}"/>
                  </a:ext>
                </a:extLst>
              </p:cNvPr>
              <p:cNvSpPr/>
              <p:nvPr/>
            </p:nvSpPr>
            <p:spPr>
              <a:xfrm>
                <a:off x="5724128" y="1849388"/>
                <a:ext cx="2664296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8C2F742-D1C4-563E-C4FA-3081BED9142C}"/>
                  </a:ext>
                </a:extLst>
              </p:cNvPr>
              <p:cNvSpPr/>
              <p:nvPr/>
            </p:nvSpPr>
            <p:spPr>
              <a:xfrm>
                <a:off x="8028384" y="1993404"/>
                <a:ext cx="216024" cy="21106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66F8AEE-881B-AFEF-948C-C853C3A8D0AD}"/>
                  </a:ext>
                </a:extLst>
              </p:cNvPr>
              <p:cNvSpPr/>
              <p:nvPr/>
            </p:nvSpPr>
            <p:spPr>
              <a:xfrm>
                <a:off x="7164288" y="2353444"/>
                <a:ext cx="864096" cy="160659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1A8E13-C30B-E3CC-8841-7739DBB76DA7}"/>
                  </a:ext>
                </a:extLst>
              </p:cNvPr>
              <p:cNvSpPr/>
              <p:nvPr/>
            </p:nvSpPr>
            <p:spPr>
              <a:xfrm>
                <a:off x="5701917" y="3708007"/>
                <a:ext cx="360040" cy="2880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A4875A8-6CD9-365E-FF33-D6A2F4F5BBE8}"/>
                  </a:ext>
                </a:extLst>
              </p:cNvPr>
              <p:cNvSpPr/>
              <p:nvPr/>
            </p:nvSpPr>
            <p:spPr>
              <a:xfrm>
                <a:off x="6902017" y="3780509"/>
                <a:ext cx="360040" cy="166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EAF6E6D-46C4-7562-1E0B-1EF595A49075}"/>
                  </a:ext>
                </a:extLst>
              </p:cNvPr>
              <p:cNvSpPr/>
              <p:nvPr/>
            </p:nvSpPr>
            <p:spPr>
              <a:xfrm>
                <a:off x="5724128" y="2857500"/>
                <a:ext cx="334281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DB8B7DE-BB40-AE89-70C8-54936DAE6553}"/>
                  </a:ext>
                </a:extLst>
              </p:cNvPr>
              <p:cNvSpPr/>
              <p:nvPr/>
            </p:nvSpPr>
            <p:spPr>
              <a:xfrm>
                <a:off x="6898469" y="2556373"/>
                <a:ext cx="334279" cy="1440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B2BDB79-13A4-E649-D8B7-017730B156FC}"/>
              </a:ext>
            </a:extLst>
          </p:cNvPr>
          <p:cNvSpPr txBox="1"/>
          <p:nvPr/>
        </p:nvSpPr>
        <p:spPr>
          <a:xfrm>
            <a:off x="5940152" y="372460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BE27487-9570-0A95-C118-C3BEEE6B6328}"/>
              </a:ext>
            </a:extLst>
          </p:cNvPr>
          <p:cNvSpPr txBox="1"/>
          <p:nvPr/>
        </p:nvSpPr>
        <p:spPr>
          <a:xfrm>
            <a:off x="2555776" y="390927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poin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5645C4AA-FE87-74D6-2C43-E585CFF60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25715"/>
              </p:ext>
            </p:extLst>
          </p:nvPr>
        </p:nvGraphicFramePr>
        <p:xfrm>
          <a:off x="3058477" y="4317824"/>
          <a:ext cx="2279205" cy="6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227" imgH="444307" progId="Equation.3">
                  <p:embed/>
                </p:oleObj>
              </mc:Choice>
              <mc:Fallback>
                <p:oleObj name="公式" r:id="rId4" imgW="1320227" imgH="444307" progId="Equation.3">
                  <p:embed/>
                  <p:pic>
                    <p:nvPicPr>
                      <p:cNvPr id="454667" name="Object 11">
                        <a:extLst>
                          <a:ext uri="{FF2B5EF4-FFF2-40B4-BE49-F238E27FC236}">
                            <a16:creationId xmlns:a16="http://schemas.microsoft.com/office/drawing/2014/main" id="{ED417A90-AAB0-C7CF-1599-9F4FD541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477" y="4317824"/>
                        <a:ext cx="2279205" cy="6595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D3BB62-FFEC-0F8A-AB35-F12DF35C1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67653"/>
              </p:ext>
            </p:extLst>
          </p:nvPr>
        </p:nvGraphicFramePr>
        <p:xfrm>
          <a:off x="5557386" y="4304975"/>
          <a:ext cx="2072153" cy="65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8340" imgH="809359" progId="Equation.DSMT4">
                  <p:embed/>
                </p:oleObj>
              </mc:Choice>
              <mc:Fallback>
                <p:oleObj name="Equation" r:id="rId6" imgW="2548340" imgH="8093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7386" y="4304975"/>
                        <a:ext cx="2072153" cy="65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DDB0F67-93E5-82CB-ACA6-5244B0CF3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66346"/>
              </p:ext>
            </p:extLst>
          </p:nvPr>
        </p:nvGraphicFramePr>
        <p:xfrm>
          <a:off x="7870575" y="4278604"/>
          <a:ext cx="1005403" cy="6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0329" imgH="780517" progId="Equation.DSMT4">
                  <p:embed/>
                </p:oleObj>
              </mc:Choice>
              <mc:Fallback>
                <p:oleObj name="Equation" r:id="rId8" imgW="1190329" imgH="7805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0575" y="4278604"/>
                        <a:ext cx="1005403" cy="65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5260BC-56EB-4788-E17B-54DCC3542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3665"/>
              </p:ext>
            </p:extLst>
          </p:nvPr>
        </p:nvGraphicFramePr>
        <p:xfrm>
          <a:off x="4644008" y="5180737"/>
          <a:ext cx="2985531" cy="45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0902" imgH="502920" progId="Equation.DSMT4">
                  <p:embed/>
                </p:oleObj>
              </mc:Choice>
              <mc:Fallback>
                <p:oleObj name="Equation" r:id="rId10" imgW="3320902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008" y="5180737"/>
                        <a:ext cx="2985531" cy="45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6317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2D7A45-DAE5-F046-C22A-A948C850BE91}"/>
              </a:ext>
            </a:extLst>
          </p:cNvPr>
          <p:cNvSpPr txBox="1"/>
          <p:nvPr/>
        </p:nvSpPr>
        <p:spPr>
          <a:xfrm>
            <a:off x="179512" y="841276"/>
            <a:ext cx="356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BJ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9553"/>
            <a:ext cx="3096344" cy="2110647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B2BDB79-13A4-E649-D8B7-017730B156FC}"/>
              </a:ext>
            </a:extLst>
          </p:cNvPr>
          <p:cNvSpPr txBox="1"/>
          <p:nvPr/>
        </p:nvSpPr>
        <p:spPr>
          <a:xfrm>
            <a:off x="5868144" y="3809187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1B3E5297-AB99-428F-EE20-06585268E7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4813" y="1589862"/>
            <a:ext cx="5019675" cy="2219325"/>
          </a:xfrm>
          <a:prstGeom prst="rect">
            <a:avLst/>
          </a:prstGeom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BCFE33A-8775-74EA-586B-814B6E63E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43302"/>
              </p:ext>
            </p:extLst>
          </p:nvPr>
        </p:nvGraphicFramePr>
        <p:xfrm>
          <a:off x="94767" y="4159145"/>
          <a:ext cx="3888432" cy="33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228600" progId="Equation.DSMT4">
                  <p:embed/>
                </p:oleObj>
              </mc:Choice>
              <mc:Fallback>
                <p:oleObj name="Equation" r:id="rId5" imgW="2666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994BC7-AF0B-623C-AAF0-DE2D4941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67" y="4159145"/>
                        <a:ext cx="3888432" cy="33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07C3A02-A48E-E817-2B09-756A80F6A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83396"/>
              </p:ext>
            </p:extLst>
          </p:nvPr>
        </p:nvGraphicFramePr>
        <p:xfrm>
          <a:off x="2771800" y="4949938"/>
          <a:ext cx="1337693" cy="4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BF4030B-68D4-E053-050A-4B7B2C058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4949938"/>
                        <a:ext cx="1337693" cy="49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84732D0-49A7-9DA7-1244-34EF439BB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42935"/>
              </p:ext>
            </p:extLst>
          </p:nvPr>
        </p:nvGraphicFramePr>
        <p:xfrm>
          <a:off x="72282" y="4812644"/>
          <a:ext cx="2473622" cy="5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457200" progId="Equation.DSMT4">
                  <p:embed/>
                </p:oleObj>
              </mc:Choice>
              <mc:Fallback>
                <p:oleObj name="Equation" r:id="rId9" imgW="19047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437764-571B-81B2-6177-AED69AC36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82" y="4812644"/>
                        <a:ext cx="2473622" cy="59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F0B0759-1B72-9869-B5E5-56808967C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37509"/>
              </p:ext>
            </p:extLst>
          </p:nvPr>
        </p:nvGraphicFramePr>
        <p:xfrm>
          <a:off x="4608658" y="4424931"/>
          <a:ext cx="4464496" cy="84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03440" imgH="647640" progId="Equation.DSMT4">
                  <p:embed/>
                </p:oleObj>
              </mc:Choice>
              <mc:Fallback>
                <p:oleObj name="Equation" r:id="rId11" imgW="3403440" imgH="647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2487DA3-3EC3-26E0-148D-0482853E5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8658" y="4424931"/>
                        <a:ext cx="4464496" cy="849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7E5D9AF-624F-7CB0-4758-CEFC59CAD710}"/>
              </a:ext>
            </a:extLst>
          </p:cNvPr>
          <p:cNvSpPr/>
          <p:nvPr/>
        </p:nvSpPr>
        <p:spPr>
          <a:xfrm>
            <a:off x="72282" y="4081636"/>
            <a:ext cx="3910917" cy="4997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C8557E-A243-F1B8-AB5A-95807B61DF6C}"/>
              </a:ext>
            </a:extLst>
          </p:cNvPr>
          <p:cNvSpPr/>
          <p:nvPr/>
        </p:nvSpPr>
        <p:spPr>
          <a:xfrm>
            <a:off x="2771801" y="4880073"/>
            <a:ext cx="1368152" cy="5936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9BB12E-81B2-DE0E-F58B-F8EF7F8D1690}"/>
              </a:ext>
            </a:extLst>
          </p:cNvPr>
          <p:cNvSpPr/>
          <p:nvPr/>
        </p:nvSpPr>
        <p:spPr>
          <a:xfrm>
            <a:off x="4617188" y="4686963"/>
            <a:ext cx="674892" cy="5936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8074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849388"/>
            <a:ext cx="3872178" cy="26395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859175-0DA4-DF9E-2C63-B195A72070E0}"/>
              </a:ext>
            </a:extLst>
          </p:cNvPr>
          <p:cNvSpPr txBox="1"/>
          <p:nvPr/>
        </p:nvSpPr>
        <p:spPr>
          <a:xfrm>
            <a:off x="179512" y="913284"/>
            <a:ext cx="4662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te the voltage amplification coefficie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0CC547E-74B8-8031-7E99-6D218FB87FAD}"/>
              </a:ext>
            </a:extLst>
          </p:cNvPr>
          <p:cNvGrpSpPr/>
          <p:nvPr/>
        </p:nvGrpSpPr>
        <p:grpSpPr>
          <a:xfrm>
            <a:off x="4733995" y="2569468"/>
            <a:ext cx="216024" cy="216024"/>
            <a:chOff x="1115616" y="2641476"/>
            <a:chExt cx="216024" cy="21602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FCDE1ED-3B48-2BF3-E7BE-B8D0CD42D86C}"/>
                </a:ext>
              </a:extLst>
            </p:cNvPr>
            <p:cNvCxnSpPr/>
            <p:nvPr/>
          </p:nvCxnSpPr>
          <p:spPr>
            <a:xfrm flipV="1">
              <a:off x="1115616" y="2641476"/>
              <a:ext cx="216024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BEC2A8C-53AF-481D-BC90-8D77DE4B3D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15616" y="2641476"/>
              <a:ext cx="216024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4F70A1A-C5DE-A6CC-B2D2-4B12D8FFE3C7}"/>
              </a:ext>
            </a:extLst>
          </p:cNvPr>
          <p:cNvCxnSpPr/>
          <p:nvPr/>
        </p:nvCxnSpPr>
        <p:spPr>
          <a:xfrm flipH="1">
            <a:off x="4644008" y="2677480"/>
            <a:ext cx="504056" cy="756084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FE6677A-6505-42FE-A957-F96CD2A36FBE}"/>
              </a:ext>
            </a:extLst>
          </p:cNvPr>
          <p:cNvSpPr txBox="1"/>
          <p:nvPr/>
        </p:nvSpPr>
        <p:spPr>
          <a:xfrm>
            <a:off x="2915816" y="4929571"/>
            <a:ext cx="296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ing results found here!</a:t>
            </a:r>
            <a:endParaRPr lang="zh-CN" alt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901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96C465-DD29-8B0C-4C61-7561F1B73069}"/>
              </a:ext>
            </a:extLst>
          </p:cNvPr>
          <p:cNvSpPr txBox="1"/>
          <p:nvPr/>
        </p:nvSpPr>
        <p:spPr>
          <a:xfrm>
            <a:off x="323528" y="76926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session: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99123"/>
            <a:ext cx="3533429" cy="2408036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6BC68D1-8C48-8A1D-B2A8-690B82E62409}"/>
              </a:ext>
            </a:extLst>
          </p:cNvPr>
          <p:cNvSpPr txBox="1"/>
          <p:nvPr/>
        </p:nvSpPr>
        <p:spPr>
          <a:xfrm>
            <a:off x="4608193" y="2641476"/>
            <a:ext cx="39909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= 15 V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1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309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2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1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e = 3.0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6.98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C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1 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= 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u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2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u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499370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F6B1A7-CE9E-B846-A89B-5F7A7766E565}"/>
              </a:ext>
            </a:extLst>
          </p:cNvPr>
          <p:cNvSpPr txBox="1"/>
          <p:nvPr/>
        </p:nvSpPr>
        <p:spPr>
          <a:xfrm>
            <a:off x="2195736" y="2281436"/>
            <a:ext cx="29034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stor-based amplif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session</a:t>
            </a: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32716BD2-B187-290B-B3C3-F11ADA5D8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643" y="2497460"/>
            <a:ext cx="7088234" cy="17281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7AE00A2-53D0-FB9C-39C5-A6A126794658}"/>
              </a:ext>
            </a:extLst>
          </p:cNvPr>
          <p:cNvSpPr txBox="1"/>
          <p:nvPr/>
        </p:nvSpPr>
        <p:spPr>
          <a:xfrm>
            <a:off x="480363" y="985621"/>
            <a:ext cx="811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s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20sin(2π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) mv,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20 kHz, please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806645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A5E66C-A6F3-30E4-0B45-0FA7145C886F}"/>
              </a:ext>
            </a:extLst>
          </p:cNvPr>
          <p:cNvSpPr txBox="1"/>
          <p:nvPr/>
        </p:nvSpPr>
        <p:spPr>
          <a:xfrm>
            <a:off x="293933" y="913284"/>
            <a:ext cx="8556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L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30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please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please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7" name="Picture 6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C362FE30-5D68-0772-C818-9939EEEE7A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281436"/>
            <a:ext cx="7287216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07405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2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A5E66C-A6F3-30E4-0B45-0FA7145C886F}"/>
              </a:ext>
            </a:extLst>
          </p:cNvPr>
          <p:cNvSpPr txBox="1"/>
          <p:nvPr/>
        </p:nvSpPr>
        <p:spPr>
          <a:xfrm>
            <a:off x="293933" y="913284"/>
            <a:ext cx="8556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Re = 5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please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5" name="Picture 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61AE26CA-F08E-2642-589D-6D6CEF69DF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297965"/>
            <a:ext cx="7404014" cy="1822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137078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3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07D7D3-568A-5BC5-DAED-32A35326DB5A}"/>
              </a:ext>
            </a:extLst>
          </p:cNvPr>
          <p:cNvSpPr txBox="1"/>
          <p:nvPr/>
        </p:nvSpPr>
        <p:spPr>
          <a:xfrm>
            <a:off x="179512" y="769268"/>
            <a:ext cx="5930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a diagram to analyze a BJT amplification circui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5">
            <a:extLst>
              <a:ext uri="{FF2B5EF4-FFF2-40B4-BE49-F238E27FC236}">
                <a16:creationId xmlns:a16="http://schemas.microsoft.com/office/drawing/2014/main" id="{1DD7A987-47F2-7264-6B9D-7C7890254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52733"/>
              </p:ext>
            </p:extLst>
          </p:nvPr>
        </p:nvGraphicFramePr>
        <p:xfrm>
          <a:off x="1620" y="1993404"/>
          <a:ext cx="2884271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776468" imgH="1458382" progId="Word.Picture.8">
                  <p:embed/>
                </p:oleObj>
              </mc:Choice>
              <mc:Fallback>
                <p:oleObj name="图片" r:id="rId3" imgW="1776468" imgH="1458382" progId="Word.Picture.8">
                  <p:embed/>
                  <p:pic>
                    <p:nvPicPr>
                      <p:cNvPr id="18442" name="Object 25">
                        <a:extLst>
                          <a:ext uri="{FF2B5EF4-FFF2-40B4-BE49-F238E27FC236}">
                            <a16:creationId xmlns:a16="http://schemas.microsoft.com/office/drawing/2014/main" id="{F32A60BE-BD4A-307E-2E9F-4AB8C8C94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" y="1993404"/>
                        <a:ext cx="2884271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64E6C35-2121-AA99-3604-69CC04DB2512}"/>
              </a:ext>
            </a:extLst>
          </p:cNvPr>
          <p:cNvSpPr txBox="1"/>
          <p:nvPr/>
        </p:nvSpPr>
        <p:spPr>
          <a:xfrm>
            <a:off x="3574567" y="1601097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step: draw the D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6F1F2BC8-AC3B-49D5-0B44-B6FB7102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71355"/>
              </p:ext>
            </p:extLst>
          </p:nvPr>
        </p:nvGraphicFramePr>
        <p:xfrm>
          <a:off x="3923928" y="2074704"/>
          <a:ext cx="1979612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165175" imgH="1458382" progId="Word.Picture.8">
                  <p:embed/>
                </p:oleObj>
              </mc:Choice>
              <mc:Fallback>
                <p:oleObj name="图片" r:id="rId5" imgW="1165175" imgH="1458382" progId="Word.Picture.8">
                  <p:embed/>
                  <p:pic>
                    <p:nvPicPr>
                      <p:cNvPr id="9" name="Object 29">
                        <a:extLst>
                          <a:ext uri="{FF2B5EF4-FFF2-40B4-BE49-F238E27FC236}">
                            <a16:creationId xmlns:a16="http://schemas.microsoft.com/office/drawing/2014/main" id="{D1A74EA1-3857-BA76-655D-9C04C9F44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74704"/>
                        <a:ext cx="1979612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185FE35-C758-AD7C-A157-982447B34BB2}"/>
              </a:ext>
            </a:extLst>
          </p:cNvPr>
          <p:cNvSpPr txBox="1"/>
          <p:nvPr/>
        </p:nvSpPr>
        <p:spPr>
          <a:xfrm>
            <a:off x="6649078" y="2736109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E38104-E313-6689-59D3-B01F2BA4A299}"/>
              </a:ext>
            </a:extLst>
          </p:cNvPr>
          <p:cNvSpPr txBox="1"/>
          <p:nvPr/>
        </p:nvSpPr>
        <p:spPr>
          <a:xfrm>
            <a:off x="6649078" y="3955086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3E5A60-8344-EB4E-A4FC-46CD9E97F714}"/>
              </a:ext>
            </a:extLst>
          </p:cNvPr>
          <p:cNvSpPr txBox="1"/>
          <p:nvPr/>
        </p:nvSpPr>
        <p:spPr>
          <a:xfrm>
            <a:off x="6372200" y="226025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71D1B7-DF61-AA93-52E5-7B806FC514E4}"/>
              </a:ext>
            </a:extLst>
          </p:cNvPr>
          <p:cNvSpPr txBox="1"/>
          <p:nvPr/>
        </p:nvSpPr>
        <p:spPr>
          <a:xfrm>
            <a:off x="6383174" y="3328909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955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BC3877-17BD-5C50-535B-E7D7A837C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137420"/>
            <a:ext cx="2854717" cy="259228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70B06C8-3434-8A76-CA7C-61AA15EE0FE1}"/>
              </a:ext>
            </a:extLst>
          </p:cNvPr>
          <p:cNvGrpSpPr/>
          <p:nvPr/>
        </p:nvGrpSpPr>
        <p:grpSpPr>
          <a:xfrm>
            <a:off x="5148064" y="2425452"/>
            <a:ext cx="3201704" cy="2376264"/>
            <a:chOff x="5004048" y="1561356"/>
            <a:chExt cx="3201704" cy="237626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B6489A7-CE98-9BDA-1849-B6B39F9780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4048" y="1561356"/>
              <a:ext cx="3201704" cy="2376264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4D3F52E-6161-95B5-815F-89F7991ADA82}"/>
                </a:ext>
              </a:extLst>
            </p:cNvPr>
            <p:cNvSpPr/>
            <p:nvPr/>
          </p:nvSpPr>
          <p:spPr>
            <a:xfrm>
              <a:off x="7308304" y="2503180"/>
              <a:ext cx="43204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3BA0905-350A-155A-D4D7-88A68F6C303D}"/>
              </a:ext>
            </a:extLst>
          </p:cNvPr>
          <p:cNvSpPr txBox="1"/>
          <p:nvPr/>
        </p:nvSpPr>
        <p:spPr>
          <a:xfrm>
            <a:off x="1331640" y="1705372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B47171-A7D1-AD7C-EE77-5448ED0DB63D}"/>
              </a:ext>
            </a:extLst>
          </p:cNvPr>
          <p:cNvSpPr txBox="1"/>
          <p:nvPr/>
        </p:nvSpPr>
        <p:spPr>
          <a:xfrm>
            <a:off x="5724128" y="1684576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030E6B-6A4F-2C9F-1A5F-E8C297B13C88}"/>
              </a:ext>
            </a:extLst>
          </p:cNvPr>
          <p:cNvSpPr txBox="1"/>
          <p:nvPr/>
        </p:nvSpPr>
        <p:spPr>
          <a:xfrm>
            <a:off x="179512" y="769268"/>
            <a:ext cx="4647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ram analysis of static operating point 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00521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030E6B-6A4F-2C9F-1A5F-E8C297B13C88}"/>
              </a:ext>
            </a:extLst>
          </p:cNvPr>
          <p:cNvSpPr txBox="1"/>
          <p:nvPr/>
        </p:nvSpPr>
        <p:spPr>
          <a:xfrm>
            <a:off x="179512" y="769268"/>
            <a:ext cx="3762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 of temperature on Q point 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5ED8AA9F-F797-938B-2B76-FD6C1FB07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13661"/>
              </p:ext>
            </p:extLst>
          </p:nvPr>
        </p:nvGraphicFramePr>
        <p:xfrm>
          <a:off x="539552" y="1849388"/>
          <a:ext cx="2808312" cy="26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690533" imgH="1610815" progId="Word.Picture.8">
                  <p:embed/>
                </p:oleObj>
              </mc:Choice>
              <mc:Fallback>
                <p:oleObj name="图片" r:id="rId3" imgW="1690533" imgH="1610815" progId="Word.Picture.8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10665A89-27CF-4172-6A1D-DD0C94BB5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9388"/>
                        <a:ext cx="2808312" cy="267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>
            <a:extLst>
              <a:ext uri="{FF2B5EF4-FFF2-40B4-BE49-F238E27FC236}">
                <a16:creationId xmlns:a16="http://schemas.microsoft.com/office/drawing/2014/main" id="{AAF6652F-DACC-BEF9-0CF3-B06ED07A135B}"/>
              </a:ext>
            </a:extLst>
          </p:cNvPr>
          <p:cNvGrpSpPr>
            <a:grpSpLocks/>
          </p:cNvGrpSpPr>
          <p:nvPr/>
        </p:nvGrpSpPr>
        <p:grpSpPr bwMode="auto">
          <a:xfrm>
            <a:off x="4644008" y="1827525"/>
            <a:ext cx="3109912" cy="2693987"/>
            <a:chOff x="3647" y="1985"/>
            <a:chExt cx="1959" cy="1697"/>
          </a:xfrm>
        </p:grpSpPr>
        <p:pic>
          <p:nvPicPr>
            <p:cNvPr id="12" name="Picture 23" descr="4117">
              <a:extLst>
                <a:ext uri="{FF2B5EF4-FFF2-40B4-BE49-F238E27FC236}">
                  <a16:creationId xmlns:a16="http://schemas.microsoft.com/office/drawing/2014/main" id="{0A55BB8F-AAEC-93CE-529E-3204189F54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7" y="1985"/>
              <a:ext cx="1959" cy="1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3627672C-CF03-584B-850E-5633438A1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5" y="2507"/>
              <a:ext cx="1020" cy="10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25">
              <a:extLst>
                <a:ext uri="{FF2B5EF4-FFF2-40B4-BE49-F238E27FC236}">
                  <a16:creationId xmlns:a16="http://schemas.microsoft.com/office/drawing/2014/main" id="{79358B64-9CDC-31AB-2930-DCB27823FE7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7" y="302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15" name="Oval 26">
              <a:extLst>
                <a:ext uri="{FF2B5EF4-FFF2-40B4-BE49-F238E27FC236}">
                  <a16:creationId xmlns:a16="http://schemas.microsoft.com/office/drawing/2014/main" id="{EC17D32B-EB1A-CD71-197C-EE6C590F8C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0" y="315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16" name="Text Box 28">
              <a:extLst>
                <a:ext uri="{FF2B5EF4-FFF2-40B4-BE49-F238E27FC236}">
                  <a16:creationId xmlns:a16="http://schemas.microsoft.com/office/drawing/2014/main" id="{67F0A4DA-536C-D923-9758-1C0B514BF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2977"/>
              <a:ext cx="20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</a:p>
          </p:txBody>
        </p:sp>
        <p:sp>
          <p:nvSpPr>
            <p:cNvPr id="17" name="Text Box 27">
              <a:extLst>
                <a:ext uri="{FF2B5EF4-FFF2-40B4-BE49-F238E27FC236}">
                  <a16:creationId xmlns:a16="http://schemas.microsoft.com/office/drawing/2014/main" id="{2292A1CD-841A-A8C9-E56B-33AE503BB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2822"/>
              <a:ext cx="20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A80946B-ED20-966C-A479-CD6BD156F4FE}"/>
              </a:ext>
            </a:extLst>
          </p:cNvPr>
          <p:cNvCxnSpPr/>
          <p:nvPr/>
        </p:nvCxnSpPr>
        <p:spPr>
          <a:xfrm flipH="1">
            <a:off x="1331640" y="2497460"/>
            <a:ext cx="10081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D339EF8-4BA0-B20C-5ABE-E3E79A69F632}"/>
              </a:ext>
            </a:extLst>
          </p:cNvPr>
          <p:cNvSpPr txBox="1"/>
          <p:nvPr/>
        </p:nvSpPr>
        <p:spPr>
          <a:xfrm>
            <a:off x="971600" y="1957400"/>
            <a:ext cx="2184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rising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6819F1F-4B31-69C2-63D3-B92892F4CA86}"/>
              </a:ext>
            </a:extLst>
          </p:cNvPr>
          <p:cNvCxnSpPr>
            <a:cxnSpLocks/>
          </p:cNvCxnSpPr>
          <p:nvPr/>
        </p:nvCxnSpPr>
        <p:spPr>
          <a:xfrm flipV="1">
            <a:off x="7452320" y="2969006"/>
            <a:ext cx="0" cy="6793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AFD07F9-25FE-B763-DDF4-A6F1B88C0FEC}"/>
              </a:ext>
            </a:extLst>
          </p:cNvPr>
          <p:cNvSpPr txBox="1"/>
          <p:nvPr/>
        </p:nvSpPr>
        <p:spPr>
          <a:xfrm>
            <a:off x="7579865" y="3018601"/>
            <a:ext cx="15389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</a:t>
            </a:r>
          </a:p>
          <a:p>
            <a:pPr algn="ct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ing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2944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AE173A-A759-C103-4301-826C3995A072}"/>
              </a:ext>
            </a:extLst>
          </p:cNvPr>
          <p:cNvSpPr txBox="1"/>
          <p:nvPr/>
        </p:nvSpPr>
        <p:spPr>
          <a:xfrm>
            <a:off x="179512" y="769268"/>
            <a:ext cx="5043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Q point on waveform distortion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D594F32-F566-A35F-17B1-34C14A7E1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04023"/>
              </p:ext>
            </p:extLst>
          </p:nvPr>
        </p:nvGraphicFramePr>
        <p:xfrm>
          <a:off x="539552" y="1777380"/>
          <a:ext cx="3096344" cy="29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561844" imgH="2400300" progId="Word.Picture.8">
                  <p:embed/>
                </p:oleObj>
              </mc:Choice>
              <mc:Fallback>
                <p:oleObj name="Picture2" r:id="rId3" imgW="2561844" imgH="2400300" progId="Word.Picture.8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93F5D2A-DFBE-06BB-926B-93D4B8C7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7380"/>
                        <a:ext cx="3096344" cy="29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B1C29147-C273-3348-689D-C1347635D441}"/>
              </a:ext>
            </a:extLst>
          </p:cNvPr>
          <p:cNvGrpSpPr/>
          <p:nvPr/>
        </p:nvGrpSpPr>
        <p:grpSpPr>
          <a:xfrm>
            <a:off x="5364088" y="2065412"/>
            <a:ext cx="3024336" cy="2505040"/>
            <a:chOff x="5292080" y="2137420"/>
            <a:chExt cx="3024336" cy="2505040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BD00B63C-57D8-C96B-89A8-C6DCE501C6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271135"/>
                </p:ext>
              </p:extLst>
            </p:nvPr>
          </p:nvGraphicFramePr>
          <p:xfrm>
            <a:off x="5292080" y="2147704"/>
            <a:ext cx="3024336" cy="2494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2" r:id="rId5" imgW="2933700" imgH="2420112" progId="Word.Picture.8">
                    <p:embed/>
                  </p:oleObj>
                </mc:Choice>
                <mc:Fallback>
                  <p:oleObj name="Picture2" r:id="rId5" imgW="2933700" imgH="2420112" progId="Word.Picture.8">
                    <p:embed/>
                    <p:pic>
                      <p:nvPicPr>
                        <p:cNvPr id="27" name="Object 14">
                          <a:extLst>
                            <a:ext uri="{FF2B5EF4-FFF2-40B4-BE49-F238E27FC236}">
                              <a16:creationId xmlns:a16="http://schemas.microsoft.com/office/drawing/2014/main" id="{82DEB801-F2EA-2D5B-CA88-9C2F254FF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2147704"/>
                          <a:ext cx="3024336" cy="2494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DAF1421-3CFA-D582-DC7D-5F15DC17318C}"/>
                </a:ext>
              </a:extLst>
            </p:cNvPr>
            <p:cNvSpPr/>
            <p:nvPr/>
          </p:nvSpPr>
          <p:spPr>
            <a:xfrm>
              <a:off x="6804248" y="2137420"/>
              <a:ext cx="792088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17648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2" name="Picture 5" descr="未标题-1 拷贝">
            <a:extLst>
              <a:ext uri="{FF2B5EF4-FFF2-40B4-BE49-F238E27FC236}">
                <a16:creationId xmlns:a16="http://schemas.microsoft.com/office/drawing/2014/main" id="{3366D607-9AB5-D4D3-67FA-384F8DBB3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6" b="10081"/>
          <a:stretch>
            <a:fillRect/>
          </a:stretch>
        </p:blipFill>
        <p:spPr bwMode="auto">
          <a:xfrm>
            <a:off x="654926" y="1537770"/>
            <a:ext cx="3384376" cy="2639459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3" descr="未标题-1 拷贝">
            <a:extLst>
              <a:ext uri="{FF2B5EF4-FFF2-40B4-BE49-F238E27FC236}">
                <a16:creationId xmlns:a16="http://schemas.microsoft.com/office/drawing/2014/main" id="{4A10F89C-D912-BF2A-0FD8-B262C3A0F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820" y="1570522"/>
            <a:ext cx="3521387" cy="2639459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AE173A-A759-C103-4301-826C3995A072}"/>
              </a:ext>
            </a:extLst>
          </p:cNvPr>
          <p:cNvSpPr txBox="1"/>
          <p:nvPr/>
        </p:nvSpPr>
        <p:spPr>
          <a:xfrm>
            <a:off x="179512" y="769268"/>
            <a:ext cx="5043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Q point on waveform distortion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D82C37-AFF8-D8E1-3865-EFB2C638424C}"/>
              </a:ext>
            </a:extLst>
          </p:cNvPr>
          <p:cNvSpPr txBox="1"/>
          <p:nvPr/>
        </p:nvSpPr>
        <p:spPr>
          <a:xfrm>
            <a:off x="1331640" y="4360955"/>
            <a:ext cx="172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distort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F064BF-E252-D5E7-8C6E-3E572A757860}"/>
              </a:ext>
            </a:extLst>
          </p:cNvPr>
          <p:cNvSpPr txBox="1"/>
          <p:nvPr/>
        </p:nvSpPr>
        <p:spPr>
          <a:xfrm>
            <a:off x="5940152" y="4360955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distort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0066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53679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0CEF2871-997B-0C05-7127-DEBB60E17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86911"/>
              </p:ext>
            </p:extLst>
          </p:nvPr>
        </p:nvGraphicFramePr>
        <p:xfrm>
          <a:off x="107504" y="1143161"/>
          <a:ext cx="3459162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044022" imgH="1124688" progId="Word.Picture.8">
                  <p:embed/>
                </p:oleObj>
              </mc:Choice>
              <mc:Fallback>
                <p:oleObj name="图片" r:id="rId3" imgW="2044022" imgH="1124688" progId="Word.Picture.8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01BEE5B2-1C96-B0B8-EF6E-36DCF8BD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43161"/>
                        <a:ext cx="3459162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24DE64A-F2C3-F121-C0F1-1C9475291476}"/>
              </a:ext>
            </a:extLst>
          </p:cNvPr>
          <p:cNvSpPr txBox="1"/>
          <p:nvPr/>
        </p:nvSpPr>
        <p:spPr>
          <a:xfrm>
            <a:off x="251520" y="754471"/>
            <a:ext cx="3036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AC signal diagram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08A1F1-8009-A2C0-E7C8-A47CE6026D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8624" y="1293662"/>
            <a:ext cx="2952328" cy="18715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59CF3BD-5022-F4A3-212E-CEC615BBA000}"/>
              </a:ext>
            </a:extLst>
          </p:cNvPr>
          <p:cNvSpPr txBox="1"/>
          <p:nvPr/>
        </p:nvSpPr>
        <p:spPr>
          <a:xfrm>
            <a:off x="5341355" y="3096895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model of a BJ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DC933F-2B84-62F4-24AA-BFE1D73401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5482" y="3425466"/>
            <a:ext cx="5993035" cy="2248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6619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7712</TotalTime>
  <Words>400</Words>
  <Application>Microsoft Office PowerPoint</Application>
  <PresentationFormat>On-screen Show (16:10)</PresentationFormat>
  <Paragraphs>108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华文细黑</vt:lpstr>
      <vt:lpstr>Arial</vt:lpstr>
      <vt:lpstr>Book Antiqua</vt:lpstr>
      <vt:lpstr>Calibri</vt:lpstr>
      <vt:lpstr>Times New Roman</vt:lpstr>
      <vt:lpstr>AAU_EN_16_10_waves</vt:lpstr>
      <vt:lpstr>图片</vt:lpstr>
      <vt:lpstr>Picture2</vt:lpstr>
      <vt:lpstr>Equation</vt:lpstr>
      <vt:lpstr>公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86</cp:revision>
  <dcterms:created xsi:type="dcterms:W3CDTF">2017-06-14T09:03:20Z</dcterms:created>
  <dcterms:modified xsi:type="dcterms:W3CDTF">2024-03-20T09:3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